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56" r:id="rId3"/>
    <p:sldId id="323" r:id="rId4"/>
    <p:sldId id="296" r:id="rId5"/>
    <p:sldId id="337" r:id="rId6"/>
    <p:sldId id="339" r:id="rId7"/>
    <p:sldId id="338" r:id="rId8"/>
    <p:sldId id="340" r:id="rId9"/>
    <p:sldId id="341" r:id="rId10"/>
    <p:sldId id="342" r:id="rId11"/>
    <p:sldId id="346" r:id="rId12"/>
    <p:sldId id="343" r:id="rId13"/>
    <p:sldId id="344" r:id="rId14"/>
    <p:sldId id="345" r:id="rId15"/>
    <p:sldId id="347" r:id="rId16"/>
    <p:sldId id="360" r:id="rId17"/>
    <p:sldId id="348" r:id="rId18"/>
    <p:sldId id="352" r:id="rId19"/>
    <p:sldId id="355" r:id="rId20"/>
    <p:sldId id="361" r:id="rId21"/>
    <p:sldId id="357" r:id="rId22"/>
    <p:sldId id="353" r:id="rId23"/>
    <p:sldId id="358" r:id="rId24"/>
    <p:sldId id="359" r:id="rId25"/>
    <p:sldId id="362" r:id="rId26"/>
    <p:sldId id="363" r:id="rId27"/>
    <p:sldId id="364" r:id="rId28"/>
    <p:sldId id="356" r:id="rId29"/>
    <p:sldId id="286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56"/>
            <p14:sldId id="323"/>
            <p14:sldId id="296"/>
            <p14:sldId id="337"/>
            <p14:sldId id="339"/>
            <p14:sldId id="338"/>
            <p14:sldId id="340"/>
            <p14:sldId id="341"/>
            <p14:sldId id="342"/>
            <p14:sldId id="346"/>
            <p14:sldId id="343"/>
            <p14:sldId id="344"/>
            <p14:sldId id="345"/>
            <p14:sldId id="347"/>
            <p14:sldId id="360"/>
            <p14:sldId id="348"/>
            <p14:sldId id="352"/>
            <p14:sldId id="355"/>
            <p14:sldId id="361"/>
            <p14:sldId id="357"/>
            <p14:sldId id="353"/>
            <p14:sldId id="358"/>
            <p14:sldId id="359"/>
            <p14:sldId id="362"/>
            <p14:sldId id="363"/>
            <p14:sldId id="364"/>
            <p14:sldId id="356"/>
            <p14:sldId id="2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4D4D4D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8" autoAdjust="0"/>
    <p:restoredTop sz="94660"/>
  </p:normalViewPr>
  <p:slideViewPr>
    <p:cSldViewPr>
      <p:cViewPr varScale="1">
        <p:scale>
          <a:sx n="103" d="100"/>
          <a:sy n="103" d="100"/>
        </p:scale>
        <p:origin x="302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2072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4247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64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0100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1211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0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906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8811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6291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050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1004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3375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276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5537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6731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79356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4392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889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733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72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21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1358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7212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93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9299" y="1403349"/>
            <a:ext cx="5111752" cy="1136650"/>
          </a:xfrm>
        </p:spPr>
        <p:txBody>
          <a:bodyPr anchor="b">
            <a:noAutofit/>
          </a:bodyPr>
          <a:lstStyle>
            <a:lvl1pPr algn="ctr">
              <a:defRPr sz="405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9299" y="2743198"/>
            <a:ext cx="5111752" cy="990602"/>
          </a:xfrm>
        </p:spPr>
        <p:txBody>
          <a:bodyPr anchor="t">
            <a:normAutofit/>
          </a:bodyPr>
          <a:lstStyle>
            <a:lvl1pPr marL="0" indent="0" algn="ctr">
              <a:buNone/>
              <a:defRPr sz="1575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87425" y="3778247"/>
            <a:ext cx="673100" cy="209550"/>
          </a:xfrm>
        </p:spPr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9298" y="3778247"/>
            <a:ext cx="3910976" cy="2095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17676" y="3778247"/>
            <a:ext cx="413375" cy="209550"/>
          </a:xfrm>
        </p:spPr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299" y="2641598"/>
            <a:ext cx="51117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97233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336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302" y="1314454"/>
            <a:ext cx="6119016" cy="1366886"/>
          </a:xfrm>
        </p:spPr>
        <p:txBody>
          <a:bodyPr anchor="b">
            <a:normAutofit/>
          </a:bodyPr>
          <a:lstStyle>
            <a:lvl1pPr algn="ctr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1300" y="2884539"/>
            <a:ext cx="6119018" cy="71591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509542" y="2782939"/>
            <a:ext cx="612253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38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3836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6008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063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5503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5503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3659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46565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842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359" y="1041401"/>
            <a:ext cx="2788841" cy="1028700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1" y="736599"/>
            <a:ext cx="4102100" cy="3670301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0359" y="2273299"/>
            <a:ext cx="2788841" cy="1828803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047127" y="2184400"/>
            <a:ext cx="26358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1973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49" y="1412874"/>
            <a:ext cx="4681362" cy="1028700"/>
          </a:xfrm>
        </p:spPr>
        <p:txBody>
          <a:bodyPr anchor="b">
            <a:normAutofit/>
          </a:bodyPr>
          <a:lstStyle>
            <a:lvl1pPr algn="ctr">
              <a:defRPr sz="21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71124" y="781050"/>
            <a:ext cx="2297510" cy="35814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49" y="2441574"/>
            <a:ext cx="4681362" cy="1371600"/>
          </a:xfrm>
        </p:spPr>
        <p:txBody>
          <a:bodyPr anchor="t">
            <a:normAutofit/>
          </a:bodyPr>
          <a:lstStyle>
            <a:lvl1pPr marL="0" indent="0" algn="ctr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859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3611561"/>
            <a:ext cx="7207250" cy="425054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1070" y="781050"/>
            <a:ext cx="7579479" cy="2501902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51" y="4036615"/>
            <a:ext cx="7207250" cy="370284"/>
          </a:xfrm>
        </p:spPr>
        <p:txBody>
          <a:bodyPr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1550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1" y="736599"/>
            <a:ext cx="7194549" cy="2216151"/>
          </a:xfrm>
        </p:spPr>
        <p:txBody>
          <a:bodyPr anchor="ctr">
            <a:normAutofit/>
          </a:bodyPr>
          <a:lstStyle>
            <a:lvl1pPr algn="ctr">
              <a:defRPr sz="2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7901" y="3257550"/>
            <a:ext cx="7194549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8682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77800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256109" y="2514600"/>
            <a:ext cx="6629402" cy="43815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5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257550"/>
            <a:ext cx="7207250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50200" y="2120903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2403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2" y="2481436"/>
            <a:ext cx="7207251" cy="11016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3036"/>
            <a:ext cx="7207251" cy="6453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326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68275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9484"/>
            <a:ext cx="7207251" cy="66522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397250"/>
            <a:ext cx="7207251" cy="100965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50200" y="1949446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8577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736599"/>
            <a:ext cx="7207250" cy="1682751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2626"/>
            <a:ext cx="7207251" cy="63093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3352800"/>
            <a:ext cx="7207253" cy="10541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9919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48115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9518" y="736599"/>
            <a:ext cx="1418171" cy="36703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736599"/>
            <a:ext cx="5574769" cy="3670301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647918" y="742950"/>
            <a:ext cx="0" cy="36576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061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2" y="736600"/>
            <a:ext cx="7200897" cy="9779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1917699"/>
            <a:ext cx="7200897" cy="248920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126" y="4476750"/>
            <a:ext cx="1200150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2AC24A9-CCB6-4F8D-B8DB-C2F3692CFA5A}" type="datetimeFigureOut">
              <a:rPr lang="en-US" smtClean="0"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71551" y="4476750"/>
            <a:ext cx="5479425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65426" y="4476750"/>
            <a:ext cx="407023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2DC25EE-239B-4C5F-AAD1-255A7D5F1E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11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342900" rtl="0" eaLnBrk="1" latinLnBrk="0" hangingPunct="1">
        <a:spcBef>
          <a:spcPct val="0"/>
        </a:spcBef>
        <a:buNone/>
        <a:defRPr sz="33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5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3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2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png"/><Relationship Id="rId4" Type="http://schemas.openxmlformats.org/officeDocument/2006/relationships/image" Target="../media/image8.wmf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8">
            <a:extLst>
              <a:ext uri="{FF2B5EF4-FFF2-40B4-BE49-F238E27FC236}">
                <a16:creationId xmlns:a16="http://schemas.microsoft.com/office/drawing/2014/main" id="{C12F9D32-251F-4D78-B1BA-DCCE50D3D2C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C507429E-866E-4EA2-96D0-1A47D83FC8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9483" y="819150"/>
            <a:ext cx="4824098" cy="3386328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342900"/>
            <a:endParaRPr lang="en-US" sz="1350">
              <a:solidFill>
                <a:prstClr val="white"/>
              </a:solidFill>
              <a:latin typeface="Garamond" panose="02020404030301010803"/>
            </a:endParaRPr>
          </a:p>
        </p:txBody>
      </p:sp>
      <p:cxnSp>
        <p:nvCxnSpPr>
          <p:cNvPr id="8" name="Straight Connector 12">
            <a:extLst>
              <a:ext uri="{FF2B5EF4-FFF2-40B4-BE49-F238E27FC236}">
                <a16:creationId xmlns:a16="http://schemas.microsoft.com/office/drawing/2014/main" id="{3DD931CC-F9EA-4AA5-B787-BBC988B2E2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999574" y="2632330"/>
            <a:ext cx="2306233" cy="92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Subtitle 2">
            <a:extLst>
              <a:ext uri="{FF2B5EF4-FFF2-40B4-BE49-F238E27FC236}">
                <a16:creationId xmlns:a16="http://schemas.microsoft.com/office/drawing/2014/main" id="{82FD8B6C-1D59-4215-BE6E-97EA8299AD9F}"/>
              </a:ext>
            </a:extLst>
          </p:cNvPr>
          <p:cNvSpPr txBox="1">
            <a:spLocks/>
          </p:cNvSpPr>
          <p:nvPr/>
        </p:nvSpPr>
        <p:spPr>
          <a:xfrm>
            <a:off x="1011390" y="1635608"/>
            <a:ext cx="4355162" cy="2405951"/>
          </a:xfrm>
          <a:prstGeom prst="rect">
            <a:avLst/>
          </a:prstGeom>
        </p:spPr>
        <p:txBody>
          <a:bodyPr vert="horz" lIns="68580" tIns="34290" rIns="68580" bIns="34290" rtlCol="0" anchor="t">
            <a:normAutofit lnSpcReduction="10000"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21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20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8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400" kern="1200" cap="none">
                <a:solidFill>
                  <a:schemeClr val="tx1">
                    <a:tint val="7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defTabSz="342900">
              <a:spcAft>
                <a:spcPts val="450"/>
              </a:spcAft>
              <a:buClr>
                <a:srgbClr val="AB946B"/>
              </a:buClr>
            </a:pPr>
            <a:r>
              <a:rPr lang="en-US" sz="3375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–LỚP 10</a:t>
            </a: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r>
              <a:rPr lang="en-US" sz="2400" b="1">
                <a:ln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 MỆNH ĐỀ VÀ TẬP HỢP</a:t>
            </a: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b="1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r>
              <a:rPr lang="en-US" sz="225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: TẬP HỢP</a:t>
            </a: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2475" b="1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2475" b="1" i="1">
              <a:ln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1575" b="1">
              <a:ln/>
              <a:solidFill>
                <a:srgbClr val="DD8C3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342900">
              <a:spcAft>
                <a:spcPts val="450"/>
              </a:spcAft>
              <a:buClr>
                <a:srgbClr val="AB946B"/>
              </a:buClr>
            </a:pPr>
            <a:endParaRPr lang="en-US" sz="1575" b="1">
              <a:ln/>
              <a:solidFill>
                <a:srgbClr val="DD8C3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utoShape 2" descr="22 Icon Toán Học ý tưởng | toán học, nghệ thuật đầu lâu, mẫu doodle">
            <a:extLst>
              <a:ext uri="{FF2B5EF4-FFF2-40B4-BE49-F238E27FC236}">
                <a16:creationId xmlns:a16="http://schemas.microsoft.com/office/drawing/2014/main" id="{1E3FD3D0-BC4C-4EC0-8182-0AE83C57AED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57700" y="2457450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342900"/>
            <a:endParaRPr lang="en-US" sz="1350">
              <a:solidFill>
                <a:prstClr val="black"/>
              </a:solidFill>
              <a:latin typeface="Garamond" panose="02020404030301010803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1041088-24E6-4730-B57F-05B8C87CA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768" y="700601"/>
            <a:ext cx="1959842" cy="1940998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554F0F7B-0F45-4751-AC8B-647B11D76BDA}"/>
              </a:ext>
            </a:extLst>
          </p:cNvPr>
          <p:cNvSpPr/>
          <p:nvPr/>
        </p:nvSpPr>
        <p:spPr>
          <a:xfrm>
            <a:off x="5917867" y="2838583"/>
            <a:ext cx="2469644" cy="914026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342900"/>
            <a:r>
              <a:rPr lang="en-US" sz="135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T GDNN – GDTX </a:t>
            </a:r>
          </a:p>
          <a:p>
            <a:pPr defTabSz="342900"/>
            <a:r>
              <a:rPr lang="en-US" sz="135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TP THỦ ĐỨC</a:t>
            </a:r>
          </a:p>
          <a:p>
            <a:pPr algn="ctr" defTabSz="342900"/>
            <a:endParaRPr lang="en-US" sz="135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6411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724151"/>
            <a:ext cx="7620000" cy="22860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64DB11-CCF8-9231-C599-0B4669A74C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643" y="711644"/>
            <a:ext cx="7141010" cy="1513008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0E78E941-79A2-2CBA-913F-E35997368050}"/>
              </a:ext>
            </a:extLst>
          </p:cNvPr>
          <p:cNvSpPr/>
          <p:nvPr/>
        </p:nvSpPr>
        <p:spPr>
          <a:xfrm>
            <a:off x="2455411" y="1663523"/>
            <a:ext cx="2857027" cy="1334090"/>
          </a:xfrm>
          <a:prstGeom prst="wedgeEllipseCallout">
            <a:avLst/>
          </a:prstGeom>
          <a:solidFill>
            <a:schemeClr val="accent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i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ập hợp A có phải là tập con của A không?</a:t>
            </a:r>
            <a:endParaRPr 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8F7A09-5B74-297B-5156-069F7B39B8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643" y="2977634"/>
            <a:ext cx="6781800" cy="1562719"/>
          </a:xfrm>
          <a:prstGeom prst="rect">
            <a:avLst/>
          </a:prstGeom>
        </p:spPr>
      </p:pic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37B86592-A196-ABB6-EEF2-02AC98A8A054}"/>
              </a:ext>
            </a:extLst>
          </p:cNvPr>
          <p:cNvSpPr/>
          <p:nvPr/>
        </p:nvSpPr>
        <p:spPr>
          <a:xfrm>
            <a:off x="5280843" y="1752304"/>
            <a:ext cx="3485558" cy="1334090"/>
          </a:xfrm>
          <a:prstGeom prst="wedgeEllipseCallout">
            <a:avLst/>
          </a:prstGeom>
          <a:solidFill>
            <a:schemeClr val="accent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i="1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 hợp rỗng là tập con của tập hợp nào?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51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10" grpId="0" animBg="1"/>
      <p:bldP spid="1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604545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800350"/>
            <a:ext cx="7620000" cy="22860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B77C63-6FA5-E50F-3E66-FECA26AE6D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895350"/>
            <a:ext cx="3810000" cy="15625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4E03C3-4E10-8C90-CBA2-924CF308B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742950"/>
            <a:ext cx="2895600" cy="16237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2AB13A9-FC76-F92F-CC7A-1545A0816EC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1080"/>
          <a:stretch/>
        </p:blipFill>
        <p:spPr>
          <a:xfrm>
            <a:off x="1143000" y="2857612"/>
            <a:ext cx="6168483" cy="148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777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/>
              <p:nvPr/>
            </p:nvSpPr>
            <p:spPr>
              <a:xfrm>
                <a:off x="746777" y="585671"/>
                <a:ext cx="7620000" cy="2091263"/>
              </a:xfrm>
              <a:prstGeom prst="roundRect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b="1" i="1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: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hai tập hợp</a:t>
                </a:r>
                <a:r>
                  <a:rPr lang="en-US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= {1; 2}</a:t>
                </a:r>
                <a:r>
                  <a:rPr lang="en-US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= {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ℝ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|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=0</m:t>
                    </m:r>
                  </m:oMath>
                </a14:m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}.</a:t>
                </a:r>
                <a:r>
                  <a:rPr lang="en-US" i="1"/>
                  <a:t> </a:t>
                </a:r>
                <a:r>
                  <a:rPr lang="en-US">
                    <a:latin typeface="Arial" panose="020B0604020202020204" pitchFamily="34" charset="0"/>
                    <a:cs typeface="Arial" panose="020B0604020202020204" pitchFamily="34" charset="0"/>
                  </a:rPr>
                  <a:t>Phần tử tập hợp A có thuộc tập hợp B không? Ngược lại phần tử tập hợp B có thuộc tập hợp A không?</a:t>
                </a:r>
              </a:p>
            </p:txBody>
          </p:sp>
        </mc:Choice>
        <mc:Fallback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77" y="585671"/>
                <a:ext cx="7620000" cy="2091263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46777" y="2819865"/>
            <a:ext cx="7620000" cy="1504485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5735B8-74D2-EE9D-B2D0-FBA4BABF2B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199" y="3163505"/>
            <a:ext cx="7163155" cy="817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078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758012"/>
            <a:ext cx="7696555" cy="2385487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Hướng dẫn giải:</a:t>
            </a: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3A20B10-FA20-6764-4EE9-9C1BE7489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666750"/>
            <a:ext cx="6096000" cy="18475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9624551-9AE6-565F-B7C7-28D0689BA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4122" y="2856368"/>
            <a:ext cx="5361078" cy="2130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778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1957735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39343" y="2705100"/>
            <a:ext cx="7620000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12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C5D6546-C827-C2D1-69F2-3FE6C87A6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652292"/>
            <a:ext cx="6594741" cy="16872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BAC580E-4D33-CCE1-E62C-55C7A42A92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3028950"/>
            <a:ext cx="2265231" cy="14143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BF35594-0385-0835-2380-6DD9A5A51A4E}"/>
              </a:ext>
            </a:extLst>
          </p:cNvPr>
          <p:cNvSpPr txBox="1"/>
          <p:nvPr/>
        </p:nvSpPr>
        <p:spPr>
          <a:xfrm>
            <a:off x="970156" y="3028950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9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/>
              <p:nvPr/>
            </p:nvSpPr>
            <p:spPr>
              <a:xfrm>
                <a:off x="761645" y="537814"/>
                <a:ext cx="7620000" cy="1957735"/>
              </a:xfrm>
              <a:prstGeom prst="roundRect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                    </m:t>
                      </m:r>
                    </m:oMath>
                  </m:oMathPara>
                </a14:m>
                <a:endParaRPr lang="en-US" sz="1800" b="0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      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ó 4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ậ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ợ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𝑜𝑛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ủ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𝑙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à:                     ∅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{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},{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},{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}</m:t>
                    </m:r>
                  </m:oMath>
                </a14:m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: Rounded Corners 1">
                <a:extLst>
                  <a:ext uri="{FF2B5EF4-FFF2-40B4-BE49-F238E27FC236}">
                    <a16:creationId xmlns:a16="http://schemas.microsoft.com/office/drawing/2014/main" id="{2C30EC6D-B850-3305-23B6-36D41703C8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45" y="537814"/>
                <a:ext cx="7620000" cy="1957735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39343" y="2705100"/>
            <a:ext cx="7620000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endParaRPr lang="en-US" sz="180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12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</a:t>
            </a:r>
            <a:endParaRPr lang="en-US" sz="1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DF1A77-8D3C-5064-96CF-AF4F64C2A3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588459"/>
            <a:ext cx="5229895" cy="83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4C8CF55-D46E-3F56-A85A-7E1B10356B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600" y="2856567"/>
            <a:ext cx="6172200" cy="687663"/>
          </a:xfrm>
          <a:prstGeom prst="rect">
            <a:avLst/>
          </a:prstGeom>
        </p:spPr>
      </p:pic>
      <p:pic>
        <p:nvPicPr>
          <p:cNvPr id="7" name="2022_07_05_864e3cdfb8c13d3ea952g-14.jpeg">
            <a:extLst>
              <a:ext uri="{FF2B5EF4-FFF2-40B4-BE49-F238E27FC236}">
                <a16:creationId xmlns:a16="http://schemas.microsoft.com/office/drawing/2014/main" id="{73186A57-F4F0-D899-D211-2D4C17370817}"/>
              </a:ext>
            </a:extLst>
          </p:cNvPr>
          <p:cNvPicPr/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172200" y="3409950"/>
            <a:ext cx="2057400" cy="14185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19A04C-B16F-54C3-9501-88C992DA2639}"/>
              </a:ext>
            </a:extLst>
          </p:cNvPr>
          <p:cNvSpPr txBox="1"/>
          <p:nvPr/>
        </p:nvSpPr>
        <p:spPr>
          <a:xfrm>
            <a:off x="1295400" y="1273993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9D37AD9-7AA6-8F24-DA51-628E9E54B6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7800" y="3543854"/>
            <a:ext cx="4496190" cy="115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45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Một số tập con của tập số thực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3862894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1447799" y="4476749"/>
            <a:ext cx="6248401" cy="533401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FC96D3-416A-A4B6-ED5C-A2C47C98DD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3000" y="619170"/>
            <a:ext cx="5197290" cy="36579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EEDBE4-0195-B7EA-ADED-BFE5496B45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4610087"/>
            <a:ext cx="5029200" cy="27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95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Một số tập con của tập số thực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2338736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1447799" y="3138139"/>
            <a:ext cx="6248401" cy="203835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F9718E5-62A3-514D-3E44-5B8FFBBA1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895350"/>
            <a:ext cx="5898444" cy="152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48B904-CA18-8D32-EA22-BAEDCD6C88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3691286"/>
            <a:ext cx="4079631" cy="914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C672374-ADBF-1BFA-05AE-B04989D74450}"/>
              </a:ext>
            </a:extLst>
          </p:cNvPr>
          <p:cNvSpPr txBox="1"/>
          <p:nvPr/>
        </p:nvSpPr>
        <p:spPr>
          <a:xfrm>
            <a:off x="1613210" y="3138139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50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Luyện tập: Bài tập 1,2,3,4,5 (SGK-T20,21)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4396136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EAA5A59-CBDD-297D-C0C1-55011CB412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742792"/>
            <a:ext cx="3581710" cy="101354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3B474F-268A-6EDE-13CC-E7153FA64C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0940" y="1756340"/>
            <a:ext cx="5502117" cy="294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68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Luyện tập: Bài tập 1,2,3,4,5 (SGK-T20,21)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914401" y="537814"/>
            <a:ext cx="7391400" cy="4396136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792355-92CB-4495-3D81-8D5D877D9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251" y="731135"/>
            <a:ext cx="6233700" cy="39093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B4AE6E-915A-4301-0B25-4E20C5A17326}"/>
              </a:ext>
            </a:extLst>
          </p:cNvPr>
          <p:cNvSpPr txBox="1"/>
          <p:nvPr/>
        </p:nvSpPr>
        <p:spPr>
          <a:xfrm>
            <a:off x="1493251" y="437719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95350"/>
            <a:ext cx="1828800" cy="4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AE8D03B-A7A3-B13B-5DFB-A36572C3D9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284" y="666750"/>
            <a:ext cx="8001431" cy="392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1791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 vận dụng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066800" y="590550"/>
            <a:ext cx="6934199" cy="1676400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561DC1-9BA4-4AE4-84B7-EA87D36968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1" y="895350"/>
            <a:ext cx="6724406" cy="12192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75B2860-545E-67F5-1372-01463196E6A5}"/>
                  </a:ext>
                </a:extLst>
              </p:cNvPr>
              <p:cNvSpPr/>
              <p:nvPr/>
            </p:nvSpPr>
            <p:spPr>
              <a:xfrm>
                <a:off x="1066800" y="2343150"/>
                <a:ext cx="6934199" cy="2743200"/>
              </a:xfrm>
              <a:prstGeom prst="roundRect">
                <a:avLst/>
              </a:prstGeom>
              <a:solidFill>
                <a:schemeClr val="bg1"/>
              </a:solidFill>
              <a:ln w="57150">
                <a:solidFill>
                  <a:srgbClr val="92D05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endParaRPr lang="en-US" b="1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  <a:p>
                <a:r>
                  <a:rPr lang="en-US" b="1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Chú ý:</a:t>
                </a:r>
              </a:p>
              <a:p>
                <a:pPr algn="ctr"/>
                <a:r>
                  <a:rPr lang="en-US">
                    <a:latin typeface="Arial" panose="020B0604020202020204" pitchFamily="34" charset="0"/>
                    <a:ea typeface="Calibri" panose="020F0502020204030204" pitchFamily="34" charset="0"/>
                  </a:rPr>
                  <a:t>T</a:t>
                </a:r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ập hợp S gồm n phần tử, thì số tập hợp con của S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/>
              </a:p>
            </p:txBody>
          </p:sp>
        </mc:Choice>
        <mc:Fallback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A75B2860-545E-67F5-1372-01463196E6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343150"/>
                <a:ext cx="6934199" cy="274320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 w="57150"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4D095D7-872B-9970-4041-0D68BE751A6C}"/>
              </a:ext>
            </a:extLst>
          </p:cNvPr>
          <p:cNvSpPr txBox="1"/>
          <p:nvPr/>
        </p:nvSpPr>
        <p:spPr>
          <a:xfrm>
            <a:off x="1295400" y="2271076"/>
            <a:ext cx="198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giải:</a:t>
            </a:r>
            <a:endParaRPr lang="vi-VN" i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645B9C-D45F-7276-2779-477ED1C9BE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0435" y="2679730"/>
            <a:ext cx="3116765" cy="14948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61536F-C276-6A18-92E9-8036C4BCA7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6850" y="2650450"/>
            <a:ext cx="1600339" cy="426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375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96667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C236F9-7055-0CCA-4B6A-AC73C073C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670" y="13938"/>
            <a:ext cx="6177330" cy="5129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076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057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4F6741-EFCA-0890-C44E-081DC81E5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-15333"/>
            <a:ext cx="7086600" cy="512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01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819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 bài tậ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0FE6AA-9E82-0E0F-BDEE-2CB9810E2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0"/>
            <a:ext cx="631159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500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96667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áp án p</a:t>
            </a: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ếu bài tập</a:t>
            </a:r>
            <a:endParaRPr kumimoji="0" lang="vi-VN" sz="1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C236F9-7055-0CCA-4B6A-AC73C073CF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6670" y="13938"/>
            <a:ext cx="6177330" cy="5129561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1FED05BE-6FFD-82D0-AE69-2D3F9D3F9E77}"/>
              </a:ext>
            </a:extLst>
          </p:cNvPr>
          <p:cNvSpPr/>
          <p:nvPr/>
        </p:nvSpPr>
        <p:spPr>
          <a:xfrm>
            <a:off x="4038600" y="9715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0C4A002-8499-7455-75F3-192407B50256}"/>
              </a:ext>
            </a:extLst>
          </p:cNvPr>
          <p:cNvSpPr/>
          <p:nvPr/>
        </p:nvSpPr>
        <p:spPr>
          <a:xfrm>
            <a:off x="7696200" y="15049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9BFCF19-A78A-77A4-ACE6-320EE8CF139E}"/>
              </a:ext>
            </a:extLst>
          </p:cNvPr>
          <p:cNvSpPr/>
          <p:nvPr/>
        </p:nvSpPr>
        <p:spPr>
          <a:xfrm>
            <a:off x="4038600" y="1929162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4EFDBC6-D36C-AA90-2AF0-8F3D3B8F3754}"/>
              </a:ext>
            </a:extLst>
          </p:cNvPr>
          <p:cNvSpPr/>
          <p:nvPr/>
        </p:nvSpPr>
        <p:spPr>
          <a:xfrm>
            <a:off x="7696200" y="25717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366B148-77FD-D996-3A34-728DC7E62F10}"/>
              </a:ext>
            </a:extLst>
          </p:cNvPr>
          <p:cNvSpPr/>
          <p:nvPr/>
        </p:nvSpPr>
        <p:spPr>
          <a:xfrm>
            <a:off x="7696200" y="3164638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99DEA12-781A-9020-9C1F-6EC86E88CBA6}"/>
              </a:ext>
            </a:extLst>
          </p:cNvPr>
          <p:cNvSpPr/>
          <p:nvPr/>
        </p:nvSpPr>
        <p:spPr>
          <a:xfrm>
            <a:off x="6553200" y="42481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AA6C89D-281D-7A13-668D-E5E5C65D2441}"/>
              </a:ext>
            </a:extLst>
          </p:cNvPr>
          <p:cNvSpPr/>
          <p:nvPr/>
        </p:nvSpPr>
        <p:spPr>
          <a:xfrm>
            <a:off x="6502947" y="4787577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272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>
        <p14:warp dir="i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057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iếu bài tập</a:t>
            </a:r>
            <a:endParaRPr kumimoji="0" lang="vi-VN" sz="1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4F6741-EFCA-0890-C44E-081DC81E50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3234" y="0"/>
            <a:ext cx="7086600" cy="5128991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396D981A-B482-A054-5B16-FE86C025949E}"/>
              </a:ext>
            </a:extLst>
          </p:cNvPr>
          <p:cNvSpPr/>
          <p:nvPr/>
        </p:nvSpPr>
        <p:spPr>
          <a:xfrm>
            <a:off x="5281104" y="213704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ACDEB2E-0245-D275-445C-F820CC34CD52}"/>
              </a:ext>
            </a:extLst>
          </p:cNvPr>
          <p:cNvSpPr/>
          <p:nvPr/>
        </p:nvSpPr>
        <p:spPr>
          <a:xfrm>
            <a:off x="5486400" y="9715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0DAF8325-7E60-61F9-66B0-27A1F556F521}"/>
              </a:ext>
            </a:extLst>
          </p:cNvPr>
          <p:cNvSpPr/>
          <p:nvPr/>
        </p:nvSpPr>
        <p:spPr>
          <a:xfrm>
            <a:off x="5486400" y="2133506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9DF7AB6-4C10-E489-32FF-457DE0F7AD3E}"/>
              </a:ext>
            </a:extLst>
          </p:cNvPr>
          <p:cNvSpPr/>
          <p:nvPr/>
        </p:nvSpPr>
        <p:spPr>
          <a:xfrm>
            <a:off x="5456736" y="3126786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B4FF283-61FE-18CB-BABE-1A6D48A113DF}"/>
              </a:ext>
            </a:extLst>
          </p:cNvPr>
          <p:cNvSpPr/>
          <p:nvPr/>
        </p:nvSpPr>
        <p:spPr>
          <a:xfrm>
            <a:off x="5456736" y="354728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34A4365-BB8C-6735-2C29-AF00E4927CC4}"/>
              </a:ext>
            </a:extLst>
          </p:cNvPr>
          <p:cNvSpPr/>
          <p:nvPr/>
        </p:nvSpPr>
        <p:spPr>
          <a:xfrm>
            <a:off x="6812574" y="43243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D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7864E1A-E8DE-2B02-83F3-52467D7D37DD}"/>
              </a:ext>
            </a:extLst>
          </p:cNvPr>
          <p:cNvSpPr/>
          <p:nvPr/>
        </p:nvSpPr>
        <p:spPr>
          <a:xfrm>
            <a:off x="4114800" y="4768872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13554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28194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iếu bài tập</a:t>
            </a:r>
            <a:endParaRPr kumimoji="0" lang="vi-VN" sz="1800" b="1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0FE6AA-9E82-0E0F-BDEE-2CB9810E2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410" y="15797"/>
            <a:ext cx="6311590" cy="51435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33BECDBC-555B-3399-868A-C2DD4236CC69}"/>
              </a:ext>
            </a:extLst>
          </p:cNvPr>
          <p:cNvSpPr/>
          <p:nvPr/>
        </p:nvSpPr>
        <p:spPr>
          <a:xfrm>
            <a:off x="3505200" y="3619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E2041C2E-B2AF-F931-7929-FFE8F4BB026A}"/>
              </a:ext>
            </a:extLst>
          </p:cNvPr>
          <p:cNvSpPr/>
          <p:nvPr/>
        </p:nvSpPr>
        <p:spPr>
          <a:xfrm>
            <a:off x="3581400" y="9715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221377E-322A-8BC4-A1E1-C37C36F3B107}"/>
              </a:ext>
            </a:extLst>
          </p:cNvPr>
          <p:cNvSpPr/>
          <p:nvPr/>
        </p:nvSpPr>
        <p:spPr>
          <a:xfrm>
            <a:off x="6705600" y="15811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2BFDF96-3A5C-0F80-0053-F1A1981D3CCF}"/>
              </a:ext>
            </a:extLst>
          </p:cNvPr>
          <p:cNvSpPr/>
          <p:nvPr/>
        </p:nvSpPr>
        <p:spPr>
          <a:xfrm>
            <a:off x="3536795" y="2532693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C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E2BB511-40B8-82FD-7867-C0DF16FC46AD}"/>
              </a:ext>
            </a:extLst>
          </p:cNvPr>
          <p:cNvSpPr/>
          <p:nvPr/>
        </p:nvSpPr>
        <p:spPr>
          <a:xfrm>
            <a:off x="5181600" y="3105150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noProof="0">
                <a:solidFill>
                  <a:prstClr val="white"/>
                </a:solidFill>
                <a:latin typeface="Calibri"/>
              </a:rPr>
              <a:t>B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C8C9D39-9F22-E773-48C6-81C7EDA7BEF9}"/>
              </a:ext>
            </a:extLst>
          </p:cNvPr>
          <p:cNvSpPr/>
          <p:nvPr/>
        </p:nvSpPr>
        <p:spPr>
          <a:xfrm>
            <a:off x="3551591" y="3756484"/>
            <a:ext cx="319596" cy="33735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>
                <a:solidFill>
                  <a:prstClr val="white"/>
                </a:solidFill>
                <a:latin typeface="Calibri"/>
              </a:rPr>
              <a:t>A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806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HƯỚNG DẪN VỀ NHÀ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447799" y="537814"/>
            <a:ext cx="6248401" cy="3862894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E42B5B-9AF0-E62B-BE42-400C8C4E35F6}"/>
              </a:ext>
            </a:extLst>
          </p:cNvPr>
          <p:cNvSpPr txBox="1"/>
          <p:nvPr/>
        </p:nvSpPr>
        <p:spPr>
          <a:xfrm>
            <a:off x="2271131" y="983313"/>
            <a:ext cx="4601736" cy="2427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BR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hi nhớ kiến thức trong bài. 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lvl="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pt-BR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àn thành các bài tập 1 đến 10 trong SBT Toán 10 trang 13.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marR="0" lvl="0" indent="-28575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bài mới "Các phép toán trên tập hợp".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613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CC97BDFD-D498-4012-A3D5-5F4927D25617}"/>
              </a:ext>
            </a:extLst>
          </p:cNvPr>
          <p:cNvSpPr/>
          <p:nvPr/>
        </p:nvSpPr>
        <p:spPr>
          <a:xfrm>
            <a:off x="1131903" y="965446"/>
            <a:ext cx="6911266" cy="2749859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342900"/>
            <a:r>
              <a:rPr lang="en-US" sz="2400" b="1">
                <a:ln w="22225">
                  <a:solidFill>
                    <a:srgbClr val="C04F32"/>
                  </a:solidFill>
                  <a:prstDash val="solid"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thầy cô và các em đã chú ý lắng nghe!</a:t>
            </a:r>
          </a:p>
        </p:txBody>
      </p:sp>
    </p:spTree>
    <p:extLst>
      <p:ext uri="{BB962C8B-B14F-4D97-AF65-F5344CB8AC3E}">
        <p14:creationId xmlns:p14="http://schemas.microsoft.com/office/powerpoint/2010/main" val="2912075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1938675"/>
            <a:ext cx="5791200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, ta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endParaRPr lang="vi-V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400" y="2393651"/>
            <a:ext cx="5486400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A : </a:t>
            </a:r>
            <a:endParaRPr lang="vi-VN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71765"/>
              </p:ext>
            </p:extLst>
          </p:nvPr>
        </p:nvGraphicFramePr>
        <p:xfrm>
          <a:off x="6334473" y="1972964"/>
          <a:ext cx="898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4473" y="1972964"/>
                        <a:ext cx="89852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8533"/>
              </p:ext>
            </p:extLst>
          </p:nvPr>
        </p:nvGraphicFramePr>
        <p:xfrm>
          <a:off x="6379059" y="2430611"/>
          <a:ext cx="901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9059" y="2430611"/>
                        <a:ext cx="901700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D103F1C-9011-C076-D55D-AB93B8FE35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" y="458515"/>
            <a:ext cx="7696200" cy="14986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2AD79D-B431-D818-A3AC-898738E72EB8}"/>
                  </a:ext>
                </a:extLst>
              </p:cNvPr>
              <p:cNvSpPr txBox="1"/>
              <p:nvPr/>
            </p:nvSpPr>
            <p:spPr>
              <a:xfrm>
                <a:off x="888530" y="2889159"/>
                <a:ext cx="6392229" cy="873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b="1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nl-NL" sz="1800" b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1800" b="1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 rỗng:</a:t>
                </a:r>
                <a:r>
                  <a:rPr lang="en-US" sz="16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r>
                  <a:rPr lang="nl-NL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 tập hợp có thể không chứa phần tử nào, tập hợp như vậy gọi là tập rỗng, kí hiệu là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nl-NL" sz="18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1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72AD79D-B431-D818-A3AC-898738E72E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0" y="2889159"/>
                <a:ext cx="6392229" cy="873572"/>
              </a:xfrm>
              <a:prstGeom prst="rect">
                <a:avLst/>
              </a:prstGeom>
              <a:blipFill>
                <a:blip r:embed="rId8"/>
                <a:stretch>
                  <a:fillRect l="-859" b="-10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12BD45-2A8A-179E-8845-E2ED73765266}"/>
                  </a:ext>
                </a:extLst>
              </p:cNvPr>
              <p:cNvSpPr txBox="1"/>
              <p:nvPr/>
            </p:nvSpPr>
            <p:spPr>
              <a:xfrm>
                <a:off x="888530" y="3645371"/>
                <a:ext cx="4572000" cy="4630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nl-NL" sz="1800" b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Chú ý</a:t>
                </a:r>
                <a:r>
                  <a:rPr lang="nl-NL" sz="1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∅≠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∅</m:t>
                        </m:r>
                      </m:e>
                    </m:d>
                  </m:oMath>
                </a14:m>
                <a:r>
                  <a:rPr lang="en-US" sz="18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16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12BD45-2A8A-179E-8845-E2ED73765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530" y="3645371"/>
                <a:ext cx="4572000" cy="463075"/>
              </a:xfrm>
              <a:prstGeom prst="rect">
                <a:avLst/>
              </a:prstGeom>
              <a:blipFill>
                <a:blip r:embed="rId9"/>
                <a:stretch>
                  <a:fillRect l="-1200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31F5E76-2F3E-9462-5DD0-379C0F27C1E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018" t="32564" r="1293"/>
          <a:stretch/>
        </p:blipFill>
        <p:spPr>
          <a:xfrm>
            <a:off x="875520" y="4298735"/>
            <a:ext cx="8192280" cy="8447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04E9D8F-1713-062D-7E9D-978A24B921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5520" y="4039746"/>
            <a:ext cx="967824" cy="32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12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E91496D7-50F6-27BA-F937-C032EC7C78BC}"/>
              </a:ext>
            </a:extLst>
          </p:cNvPr>
          <p:cNvSpPr/>
          <p:nvPr/>
        </p:nvSpPr>
        <p:spPr>
          <a:xfrm>
            <a:off x="381000" y="2114550"/>
            <a:ext cx="3048000" cy="1278056"/>
          </a:xfrm>
          <a:prstGeom prst="rightArrow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tập hợp số đã học và kí hiệu:</a:t>
            </a: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091CC8E-E5B0-004C-5F2F-A54A48346866}"/>
              </a:ext>
            </a:extLst>
          </p:cNvPr>
          <p:cNvSpPr/>
          <p:nvPr/>
        </p:nvSpPr>
        <p:spPr>
          <a:xfrm>
            <a:off x="4343400" y="620258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tự nhiên: N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8410DB-E60C-6867-048F-F0A1ECA259C5}"/>
              </a:ext>
            </a:extLst>
          </p:cNvPr>
          <p:cNvSpPr/>
          <p:nvPr/>
        </p:nvSpPr>
        <p:spPr>
          <a:xfrm>
            <a:off x="4343400" y="1637835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nguyên: Z</a:t>
            </a:r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41093B1-9CAE-F64A-FFC4-3A5230C2A4D3}"/>
              </a:ext>
            </a:extLst>
          </p:cNvPr>
          <p:cNvSpPr/>
          <p:nvPr/>
        </p:nvSpPr>
        <p:spPr>
          <a:xfrm>
            <a:off x="4343400" y="2706806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hữu tỉ: Q</a:t>
            </a: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18E182-E8A6-A1C0-421A-98E607F8477E}"/>
              </a:ext>
            </a:extLst>
          </p:cNvPr>
          <p:cNvSpPr/>
          <p:nvPr/>
        </p:nvSpPr>
        <p:spPr>
          <a:xfrm>
            <a:off x="4343400" y="3714750"/>
            <a:ext cx="2971800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 số thực: R</a:t>
            </a:r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26B7CEC-6FCE-DCCB-B9F5-B1CED7AF6F59}"/>
              </a:ext>
            </a:extLst>
          </p:cNvPr>
          <p:cNvCxnSpPr>
            <a:cxnSpLocks/>
            <a:stCxn id="3" idx="3"/>
            <a:endCxn id="4" idx="1"/>
          </p:cNvCxnSpPr>
          <p:nvPr/>
        </p:nvCxnSpPr>
        <p:spPr>
          <a:xfrm flipV="1">
            <a:off x="3429000" y="963158"/>
            <a:ext cx="914400" cy="179042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9F10D8D-DBF4-0E38-D5C8-21315D7290FC}"/>
              </a:ext>
            </a:extLst>
          </p:cNvPr>
          <p:cNvCxnSpPr>
            <a:cxnSpLocks/>
            <a:stCxn id="3" idx="3"/>
            <a:endCxn id="5" idx="1"/>
          </p:cNvCxnSpPr>
          <p:nvPr/>
        </p:nvCxnSpPr>
        <p:spPr>
          <a:xfrm flipV="1">
            <a:off x="3429000" y="1980735"/>
            <a:ext cx="914400" cy="77284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B23D1C2-C3E2-159A-FFFA-3DA5E79AB952}"/>
              </a:ext>
            </a:extLst>
          </p:cNvPr>
          <p:cNvCxnSpPr>
            <a:cxnSpLocks/>
            <a:stCxn id="3" idx="3"/>
            <a:endCxn id="9" idx="1"/>
          </p:cNvCxnSpPr>
          <p:nvPr/>
        </p:nvCxnSpPr>
        <p:spPr>
          <a:xfrm>
            <a:off x="3429000" y="2753578"/>
            <a:ext cx="914400" cy="130407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B857B7C-91BE-D6B4-B944-82625F08FDBE}"/>
              </a:ext>
            </a:extLst>
          </p:cNvPr>
          <p:cNvCxnSpPr>
            <a:cxnSpLocks/>
            <a:stCxn id="3" idx="3"/>
            <a:endCxn id="8" idx="1"/>
          </p:cNvCxnSpPr>
          <p:nvPr/>
        </p:nvCxnSpPr>
        <p:spPr>
          <a:xfrm>
            <a:off x="3429000" y="2753578"/>
            <a:ext cx="914400" cy="29612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35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B70FEF-0D1E-6750-E272-52B78647348D}"/>
              </a:ext>
            </a:extLst>
          </p:cNvPr>
          <p:cNvSpPr txBox="1"/>
          <p:nvPr/>
        </p:nvSpPr>
        <p:spPr>
          <a:xfrm>
            <a:off x="152400" y="590550"/>
            <a:ext cx="845820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t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ập </a:t>
            </a:r>
            <a:r>
              <a:rPr kumimoji="0" lang="en-US" sz="1800" b="0" i="1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hiệm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 có</a:t>
            </a:r>
            <a:r>
              <a:rPr kumimoji="0" lang="en-US" sz="1800" b="0" i="1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hể viết tập hợp A dưới dạng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DD97AB-6DA0-5C76-BC01-414064558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1698"/>
              </p:ext>
            </p:extLst>
          </p:nvPr>
        </p:nvGraphicFramePr>
        <p:xfrm>
          <a:off x="3657600" y="1006049"/>
          <a:ext cx="1233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006049"/>
                        <a:ext cx="123348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3CD7C51A-3EBE-68E5-B67C-E9D54044C309}"/>
              </a:ext>
            </a:extLst>
          </p:cNvPr>
          <p:cNvSpPr txBox="1"/>
          <p:nvPr/>
        </p:nvSpPr>
        <p:spPr>
          <a:xfrm>
            <a:off x="4896642" y="1093573"/>
            <a:ext cx="784225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i="1" noProof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ặc</a:t>
            </a:r>
            <a:endParaRPr kumimoji="0" lang="vi-VN" sz="1800" b="0" i="1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10A595-6ED4-20F1-1D19-0843F8C23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04073"/>
              </p:ext>
            </p:extLst>
          </p:nvPr>
        </p:nvGraphicFramePr>
        <p:xfrm>
          <a:off x="5557361" y="1142436"/>
          <a:ext cx="3295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96433" imgH="522748" progId="Equation.DSMT4">
                  <p:embed/>
                </p:oleObj>
              </mc:Choice>
              <mc:Fallback>
                <p:oleObj name="Equation" r:id="rId5" imgW="3296433" imgH="522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7361" y="1142436"/>
                        <a:ext cx="329565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5ECEDA-DD1B-E289-9BC3-CBB89D86B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42394"/>
              </p:ext>
            </p:extLst>
          </p:nvPr>
        </p:nvGraphicFramePr>
        <p:xfrm>
          <a:off x="5181600" y="691724"/>
          <a:ext cx="15128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3459" imgH="314010" progId="Equation.DSMT4">
                  <p:embed/>
                </p:oleObj>
              </mc:Choice>
              <mc:Fallback>
                <p:oleObj name="Equation" r:id="rId7" imgW="1513459" imgH="314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691724"/>
                        <a:ext cx="151288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D6C34275-8DE5-1324-7220-124573D5F666}"/>
              </a:ext>
            </a:extLst>
          </p:cNvPr>
          <p:cNvSpPr/>
          <p:nvPr/>
        </p:nvSpPr>
        <p:spPr>
          <a:xfrm>
            <a:off x="2578655" y="1862949"/>
            <a:ext cx="3986689" cy="6371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 xác định tập hợp</a:t>
            </a:r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C2DDCE-9CF7-A23D-2BE1-E8AA80705151}"/>
              </a:ext>
            </a:extLst>
          </p:cNvPr>
          <p:cNvSpPr/>
          <p:nvPr/>
        </p:nvSpPr>
        <p:spPr>
          <a:xfrm>
            <a:off x="0" y="2617693"/>
            <a:ext cx="4419600" cy="637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ệt kê các phần tử của tập hợp</a:t>
            </a: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FF39FE4-7CBA-E35D-0E36-732E4206C76A}"/>
              </a:ext>
            </a:extLst>
          </p:cNvPr>
          <p:cNvSpPr/>
          <p:nvPr/>
        </p:nvSpPr>
        <p:spPr>
          <a:xfrm>
            <a:off x="4572000" y="2617693"/>
            <a:ext cx="4572000" cy="63719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en-US" sz="1800" b="0" i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ỉ ra tính chất đặc trưng cho các phần tử</a:t>
            </a:r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EF3250B-B350-FF47-D471-31F79338C303}"/>
              </a:ext>
            </a:extLst>
          </p:cNvPr>
          <p:cNvCxnSpPr>
            <a:cxnSpLocks/>
            <a:stCxn id="9" idx="2"/>
            <a:endCxn id="10" idx="0"/>
          </p:cNvCxnSpPr>
          <p:nvPr/>
        </p:nvCxnSpPr>
        <p:spPr>
          <a:xfrm flipH="1">
            <a:off x="2209800" y="2500145"/>
            <a:ext cx="2362200" cy="117548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1B14B04-A69A-5783-FB73-15C8DF885494}"/>
              </a:ext>
            </a:extLst>
          </p:cNvPr>
          <p:cNvCxnSpPr>
            <a:cxnSpLocks/>
            <a:stCxn id="9" idx="2"/>
            <a:endCxn id="11" idx="0"/>
          </p:cNvCxnSpPr>
          <p:nvPr/>
        </p:nvCxnSpPr>
        <p:spPr>
          <a:xfrm>
            <a:off x="4572000" y="2500145"/>
            <a:ext cx="2286000" cy="117548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B8969116-3FAA-2182-A811-86F68A53D55B}"/>
              </a:ext>
            </a:extLst>
          </p:cNvPr>
          <p:cNvSpPr/>
          <p:nvPr/>
        </p:nvSpPr>
        <p:spPr>
          <a:xfrm>
            <a:off x="1143000" y="3412181"/>
            <a:ext cx="6629400" cy="7161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0" lang="nl-NL" sz="1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D:Tập hợp các số tự nhiên không quá 100 có thể được viết là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46A0418-871A-1CD2-7CDD-76A5E2A8F223}"/>
              </a:ext>
            </a:extLst>
          </p:cNvPr>
          <p:cNvSpPr/>
          <p:nvPr/>
        </p:nvSpPr>
        <p:spPr>
          <a:xfrm>
            <a:off x="381000" y="4474047"/>
            <a:ext cx="4038600" cy="63719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146D584-71AF-77AE-3104-F0F5371B16CE}"/>
              </a:ext>
            </a:extLst>
          </p:cNvPr>
          <p:cNvSpPr/>
          <p:nvPr/>
        </p:nvSpPr>
        <p:spPr>
          <a:xfrm>
            <a:off x="4675187" y="4474046"/>
            <a:ext cx="4038600" cy="63719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3DFE44F-84BD-ADD5-2BFF-B8CFAE180032}"/>
              </a:ext>
            </a:extLst>
          </p:cNvPr>
          <p:cNvCxnSpPr>
            <a:cxnSpLocks/>
            <a:stCxn id="40" idx="2"/>
            <a:endCxn id="41" idx="0"/>
          </p:cNvCxnSpPr>
          <p:nvPr/>
        </p:nvCxnSpPr>
        <p:spPr>
          <a:xfrm flipH="1">
            <a:off x="2400300" y="4128358"/>
            <a:ext cx="2057400" cy="345689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33931DB-0BD6-5FB6-1A13-C6261950DF31}"/>
              </a:ext>
            </a:extLst>
          </p:cNvPr>
          <p:cNvCxnSpPr>
            <a:cxnSpLocks/>
          </p:cNvCxnSpPr>
          <p:nvPr/>
        </p:nvCxnSpPr>
        <p:spPr>
          <a:xfrm>
            <a:off x="4468814" y="4128358"/>
            <a:ext cx="2242343" cy="334823"/>
          </a:xfrm>
          <a:prstGeom prst="straightConnector1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73B7964-D781-1C90-BED3-E4BA26C7A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35652"/>
              </p:ext>
            </p:extLst>
          </p:nvPr>
        </p:nvGraphicFramePr>
        <p:xfrm>
          <a:off x="685800" y="4642128"/>
          <a:ext cx="2819400" cy="4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3578" imgH="405581" progId="Equation.DSMT4">
                  <p:embed/>
                </p:oleObj>
              </mc:Choice>
              <mc:Fallback>
                <p:oleObj name="Equation" r:id="rId9" imgW="2293578" imgH="405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4642128"/>
                        <a:ext cx="2819400" cy="497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D98B7ED9-9A02-B717-DB1E-F0790877B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47186"/>
              </p:ext>
            </p:extLst>
          </p:nvPr>
        </p:nvGraphicFramePr>
        <p:xfrm>
          <a:off x="4928258" y="4606462"/>
          <a:ext cx="2539342" cy="48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30573" imgH="405581" progId="Equation.DSMT4">
                  <p:embed/>
                </p:oleObj>
              </mc:Choice>
              <mc:Fallback>
                <p:oleObj name="Equation" r:id="rId11" imgW="2130573" imgH="4055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8258" y="4606462"/>
                        <a:ext cx="2539342" cy="48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756364E5-8701-2115-CABE-554C0F66E745}"/>
              </a:ext>
            </a:extLst>
          </p:cNvPr>
          <p:cNvSpPr/>
          <p:nvPr/>
        </p:nvSpPr>
        <p:spPr>
          <a:xfrm>
            <a:off x="7263606" y="3306470"/>
            <a:ext cx="2242343" cy="1334090"/>
          </a:xfrm>
          <a:prstGeom prst="wedgeEllipseCallout">
            <a:avLst/>
          </a:prstGeom>
          <a:solidFill>
            <a:schemeClr val="accent3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>
                    <a:lumMod val="85000"/>
                    <a:lumOff val="15000"/>
                  </a:schemeClr>
                </a:solidFill>
              </a:rPr>
              <a:t>Liệt kê thêm một số phần tử của tập hợp B?</a:t>
            </a:r>
          </a:p>
        </p:txBody>
      </p:sp>
    </p:spTree>
    <p:extLst>
      <p:ext uri="{BB962C8B-B14F-4D97-AF65-F5344CB8AC3E}">
        <p14:creationId xmlns:p14="http://schemas.microsoft.com/office/powerpoint/2010/main" val="793298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 animBg="1"/>
      <p:bldP spid="10" grpId="0" animBg="1"/>
      <p:bldP spid="11" grpId="0" animBg="1"/>
      <p:bldP spid="40" grpId="0" animBg="1"/>
      <p:bldP spid="41" grpId="0" animBg="1"/>
      <p:bldP spid="42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-1" y="-15333"/>
            <a:ext cx="1009893" cy="5028556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 </a:t>
            </a:r>
          </a:p>
          <a:p>
            <a:pPr>
              <a:lnSpc>
                <a:spcPct val="150000"/>
              </a:lnSpc>
            </a:pPr>
            <a:r>
              <a:rPr lang="en-US" sz="24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</a:p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1085385" y="56221"/>
            <a:ext cx="8001000" cy="5116087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767DC72-5735-BC2E-EF5D-301D7D52BC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493" y="128633"/>
            <a:ext cx="6076707" cy="205740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CCD28D-0519-66BE-FE16-5FD2619A5C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06" t="20359" r="6802"/>
          <a:stretch/>
        </p:blipFill>
        <p:spPr>
          <a:xfrm>
            <a:off x="2817543" y="2270758"/>
            <a:ext cx="4419601" cy="15171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A3C1A4-0EAA-F237-E847-084C422C6F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1" y="3700033"/>
            <a:ext cx="6477000" cy="13872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BBC177-C813-DCF1-ADD3-BC7AE575D3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54" t="3895" r="82913" b="80463"/>
          <a:stretch/>
        </p:blipFill>
        <p:spPr>
          <a:xfrm>
            <a:off x="2004210" y="2205872"/>
            <a:ext cx="762001" cy="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41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999" y="536188"/>
            <a:ext cx="7848955" cy="1959362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571751"/>
            <a:ext cx="3886555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E7E197-AF9A-CA4A-DECA-A1F3E00C1D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99" y="662725"/>
            <a:ext cx="7184395" cy="17566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3CA12CF-7696-0980-B637-47315CAFFCB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1" r="3590" b="44435"/>
          <a:stretch/>
        </p:blipFill>
        <p:spPr>
          <a:xfrm>
            <a:off x="1371422" y="2673052"/>
            <a:ext cx="2667000" cy="2235797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D239C06-F0B8-6FCE-4935-24FD9D9DE11A}"/>
              </a:ext>
            </a:extLst>
          </p:cNvPr>
          <p:cNvSpPr/>
          <p:nvPr/>
        </p:nvSpPr>
        <p:spPr>
          <a:xfrm>
            <a:off x="4724400" y="2588997"/>
            <a:ext cx="3886555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CBB247-A472-834E-7585-99248E0EC7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2873813"/>
            <a:ext cx="2895851" cy="1767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70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999" y="536188"/>
            <a:ext cx="7848955" cy="1959362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999" y="2647951"/>
            <a:ext cx="7848955" cy="24384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44C192-F1C7-FE2E-A9C3-27EDED204A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522" y="618937"/>
            <a:ext cx="7141270" cy="15844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347FD8-393D-9485-2FD3-91CAB1C36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0" y="3105150"/>
            <a:ext cx="4572000" cy="1396668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EA11927-01DA-F484-FAED-3506DED19FC2}"/>
              </a:ext>
            </a:extLst>
          </p:cNvPr>
          <p:cNvSpPr/>
          <p:nvPr/>
        </p:nvSpPr>
        <p:spPr>
          <a:xfrm>
            <a:off x="990600" y="2876550"/>
            <a:ext cx="1828800" cy="533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/>
              <a:t>Hướng dẫn giải</a:t>
            </a:r>
          </a:p>
        </p:txBody>
      </p:sp>
    </p:spTree>
    <p:extLst>
      <p:ext uri="{BB962C8B-B14F-4D97-AF65-F5344CB8AC3E}">
        <p14:creationId xmlns:p14="http://schemas.microsoft.com/office/powerpoint/2010/main" val="255572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-15333"/>
            <a:ext cx="9144000" cy="458074"/>
          </a:xfrm>
          <a:prstGeom prst="rect">
            <a:avLst/>
          </a:prstGeom>
          <a:solidFill>
            <a:srgbClr val="0070C0"/>
          </a:solidFill>
          <a:ln w="127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Tập con và hai tập hợp bằng nhau</a:t>
            </a:r>
            <a:endParaRPr lang="vi-VN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30EC6D-B850-3305-23B6-36D41703C885}"/>
              </a:ext>
            </a:extLst>
          </p:cNvPr>
          <p:cNvSpPr/>
          <p:nvPr/>
        </p:nvSpPr>
        <p:spPr>
          <a:xfrm>
            <a:off x="761645" y="537814"/>
            <a:ext cx="7620000" cy="209126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4F2B548-A5AE-857F-D476-527978D882E6}"/>
              </a:ext>
            </a:extLst>
          </p:cNvPr>
          <p:cNvSpPr/>
          <p:nvPr/>
        </p:nvSpPr>
        <p:spPr>
          <a:xfrm>
            <a:off x="761645" y="2724151"/>
            <a:ext cx="7620000" cy="2286000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6ED7F0-D77D-1CB2-E5FE-03374169DB8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026" t="16388" r="29487" b="67155"/>
          <a:stretch/>
        </p:blipFill>
        <p:spPr bwMode="auto">
          <a:xfrm>
            <a:off x="914400" y="753762"/>
            <a:ext cx="7257430" cy="17417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FDD5BDB-8CAB-4A55-55BA-0E3C1CC79C2B}"/>
              </a:ext>
            </a:extLst>
          </p:cNvPr>
          <p:cNvSpPr txBox="1"/>
          <p:nvPr/>
        </p:nvSpPr>
        <p:spPr>
          <a:xfrm>
            <a:off x="1295400" y="3145428"/>
            <a:ext cx="5486400" cy="4630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nl-NL" sz="180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 phần tử của tập hợp A đều thuộc tập hợp B.</a:t>
            </a:r>
            <a:endParaRPr lang="en-US" sz="16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730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C04F32"/>
      </a:accent2>
      <a:accent3>
        <a:srgbClr val="DD8C3C"/>
      </a:accent3>
      <a:accent4>
        <a:srgbClr val="8E684C"/>
      </a:accent4>
      <a:accent5>
        <a:srgbClr val="CBAF62"/>
      </a:accent5>
      <a:accent6>
        <a:srgbClr val="803348"/>
      </a:accent6>
      <a:hlink>
        <a:srgbClr val="86724D"/>
      </a:hlink>
      <a:folHlink>
        <a:srgbClr val="B99E84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A2BEDC8B-F191-493B-BA33-0F4F800A89D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94</TotalTime>
  <Words>642</Words>
  <Application>Microsoft Office PowerPoint</Application>
  <PresentationFormat>On-screen Show (16:9)</PresentationFormat>
  <Paragraphs>136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 Math</vt:lpstr>
      <vt:lpstr>Garamond</vt:lpstr>
      <vt:lpstr>Times New Roman</vt:lpstr>
      <vt:lpstr>Office Theme</vt:lpstr>
      <vt:lpstr>Organic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Pham Thi Quynh Nga</cp:lastModifiedBy>
  <cp:revision>179</cp:revision>
  <dcterms:created xsi:type="dcterms:W3CDTF">2021-08-04T05:24:17Z</dcterms:created>
  <dcterms:modified xsi:type="dcterms:W3CDTF">2022-08-18T07:02:50Z</dcterms:modified>
</cp:coreProperties>
</file>